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61" r:id="rId3"/>
    <p:sldId id="262" r:id="rId4"/>
    <p:sldId id="263" r:id="rId5"/>
    <p:sldId id="269" r:id="rId6"/>
    <p:sldId id="257" r:id="rId7"/>
    <p:sldId id="270" r:id="rId8"/>
    <p:sldId id="268" r:id="rId9"/>
    <p:sldId id="265" r:id="rId10"/>
    <p:sldId id="271" r:id="rId11"/>
    <p:sldId id="272" r:id="rId12"/>
    <p:sldId id="274" r:id="rId13"/>
    <p:sldId id="273" r:id="rId14"/>
    <p:sldId id="266" r:id="rId15"/>
    <p:sldId id="275" r:id="rId16"/>
    <p:sldId id="276" r:id="rId17"/>
    <p:sldId id="282" r:id="rId18"/>
    <p:sldId id="277" r:id="rId19"/>
    <p:sldId id="278" r:id="rId20"/>
    <p:sldId id="279" r:id="rId21"/>
    <p:sldId id="280" r:id="rId22"/>
    <p:sldId id="281" r:id="rId23"/>
    <p:sldId id="258" r:id="rId24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62" autoAdjust="0"/>
    <p:restoredTop sz="94660"/>
  </p:normalViewPr>
  <p:slideViewPr>
    <p:cSldViewPr>
      <p:cViewPr varScale="1">
        <p:scale>
          <a:sx n="38" d="100"/>
          <a:sy n="38" d="100"/>
        </p:scale>
        <p:origin x="-571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1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347227B-0A2A-4422-8EBE-D2400B109AF4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FAEE819-86AA-4136-9EFE-B53A182E0F6F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3BAA3-C22A-4F76-93D5-BC1A5E4ACF8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916992-A29B-41C6-A80E-6442576CBE06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916992-A29B-41C6-A80E-6442576CBE06}" type="slidenum">
              <a:rPr lang="de-DE" smtClean="0"/>
              <a:pPr/>
              <a:t>23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78F8D6-0E35-42D2-A7D8-ECE978954A3C}" type="datetimeFigureOut">
              <a:rPr lang="de-DE" smtClean="0"/>
              <a:pPr/>
              <a:t>07.02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42FC3C-A073-4808-BB3C-D48FDA661773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2.png"/><Relationship Id="rId7" Type="http://schemas.openxmlformats.org/officeDocument/2006/relationships/hyperlink" Target="bipolar-cassini-alle+testpunkt-v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inus-schraeg-teddy-berlin.ggb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.png"/><Relationship Id="rId4" Type="http://schemas.openxmlformats.org/officeDocument/2006/relationships/hyperlink" Target="produkt3D.ggb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bmg.ggb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image" Target="../media/image3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produkt3D.ggb" TargetMode="Externa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2.png"/><Relationship Id="rId4" Type="http://schemas.openxmlformats.org/officeDocument/2006/relationships/image" Target="../media/image1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gerono-lissa.ggb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gerono-lissa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hyperlink" Target="gerono-polar.ggb" TargetMode="Externa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5.bin"/><Relationship Id="rId7" Type="http://schemas.openxmlformats.org/officeDocument/2006/relationships/hyperlink" Target="gerono-polar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hyperlink" Target="pol-kart-konch-pkte.ggb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332656"/>
            <a:ext cx="7772400" cy="1470025"/>
          </a:xfrm>
        </p:spPr>
        <p:txBody>
          <a:bodyPr>
            <a:noAutofit/>
          </a:bodyPr>
          <a:lstStyle/>
          <a:p>
            <a:r>
              <a:rPr lang="de-DE" sz="6000" dirty="0" smtClean="0">
                <a:solidFill>
                  <a:schemeClr val="accent6">
                    <a:lumMod val="50000"/>
                  </a:schemeClr>
                </a:solidFill>
              </a:rPr>
              <a:t>Kurven verstehen durch zwei Perspektiven</a:t>
            </a:r>
            <a:endParaRPr lang="de-DE" sz="6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534272"/>
            <a:ext cx="6400800" cy="1752600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ortrag für die Berliner Mathematische Gesellschaft</a:t>
            </a:r>
          </a:p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m 8. Februar 2018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146" name="Picture 2" descr="Mitgliederversammlu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293096"/>
            <a:ext cx="2160240" cy="2160240"/>
          </a:xfrm>
          <a:prstGeom prst="rect">
            <a:avLst/>
          </a:prstGeom>
          <a:noFill/>
        </p:spPr>
      </p:pic>
      <p:pic>
        <p:nvPicPr>
          <p:cNvPr id="7" name="Picture 2" descr="Mitgliederversammlu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3760" y="4293096"/>
            <a:ext cx="2160240" cy="2160240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1949034"/>
            <a:ext cx="5852778" cy="2272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ola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268760"/>
            <a:ext cx="6538913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afik 7" descr="03hundekurve-kl8-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4653136"/>
            <a:ext cx="6749474" cy="1728192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866966" y="4149080"/>
            <a:ext cx="227703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des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Nikomedes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in Klasse 8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7403780" y="1124744"/>
            <a:ext cx="174022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in </a:t>
            </a:r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SekII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und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Uni, </a:t>
            </a:r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v.A.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Lehramt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Bipolar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3789040"/>
            <a:ext cx="6705600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243358" y="1268760"/>
            <a:ext cx="81714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Die Abstände     und    von zwei Brennpunkten </a:t>
            </a:r>
          </a:p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im Abstand 2e   erfüllen eine Gleichung.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3635896" y="2708920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Cassini‘sche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Kurven </a:t>
            </a: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2627784" y="1340768"/>
          <a:ext cx="381000" cy="393700"/>
        </p:xfrm>
        <a:graphic>
          <a:graphicData uri="http://schemas.openxmlformats.org/presentationml/2006/ole">
            <p:oleObj spid="_x0000_s24580" name="Equation" r:id="rId4" imgW="380880" imgH="39348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707904" y="1421408"/>
          <a:ext cx="241300" cy="279400"/>
        </p:xfrm>
        <a:graphic>
          <a:graphicData uri="http://schemas.openxmlformats.org/presentationml/2006/ole">
            <p:oleObj spid="_x0000_s24581" name="Equation" r:id="rId5" imgW="241200" imgH="27936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049288" y="2780928"/>
          <a:ext cx="2514600" cy="635000"/>
        </p:xfrm>
        <a:graphic>
          <a:graphicData uri="http://schemas.openxmlformats.org/presentationml/2006/ole">
            <p:oleObj spid="_x0000_s24582" name="Equation" r:id="rId6" imgW="2514600" imgH="634680" progId="Equation.DSMT4">
              <p:embed/>
            </p:oleObj>
          </a:graphicData>
        </a:graphic>
      </p:graphicFrame>
      <p:pic>
        <p:nvPicPr>
          <p:cNvPr id="18" name="Picture 3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68344" y="278092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Bipolar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563888" y="1268760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Cassini‘sche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Kurven: 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283200" y="5280025"/>
          <a:ext cx="3683000" cy="533400"/>
        </p:xfrm>
        <a:graphic>
          <a:graphicData uri="http://schemas.openxmlformats.org/presentationml/2006/ole">
            <p:oleObj spid="_x0000_s25604" name="Equation" r:id="rId3" imgW="3682800" imgH="533160" progId="Equation.DSMT4">
              <p:embed/>
            </p:oleObj>
          </a:graphicData>
        </a:graphic>
      </p:graphicFrame>
      <p:pic>
        <p:nvPicPr>
          <p:cNvPr id="11" name="Grafik 10" descr="cassini-plus-bereich-v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83568" y="1916832"/>
            <a:ext cx="7560840" cy="3092198"/>
          </a:xfrm>
          <a:prstGeom prst="rect">
            <a:avLst/>
          </a:prstGeom>
        </p:spPr>
      </p:pic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899592" y="1268760"/>
          <a:ext cx="2514600" cy="635000"/>
        </p:xfrm>
        <a:graphic>
          <a:graphicData uri="http://schemas.openxmlformats.org/presentationml/2006/ole">
            <p:oleObj spid="_x0000_s25606" name="Equation" r:id="rId5" imgW="2514600" imgH="634680" progId="Equation.DSMT4">
              <p:embed/>
            </p:oleObj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206524" y="5357813"/>
          <a:ext cx="2781300" cy="520700"/>
        </p:xfrm>
        <a:graphic>
          <a:graphicData uri="http://schemas.openxmlformats.org/presentationml/2006/ole">
            <p:oleObj spid="_x0000_s25607" name="Equation" r:id="rId6" imgW="2781000" imgH="520560" progId="Equation.DSMT4">
              <p:embed/>
            </p:oleObj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184150" y="5792788"/>
          <a:ext cx="2794000" cy="660400"/>
        </p:xfrm>
        <a:graphic>
          <a:graphicData uri="http://schemas.openxmlformats.org/presentationml/2006/ole">
            <p:oleObj spid="_x0000_s25608" name="Equation" r:id="rId7" imgW="2793960" imgH="66024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2987824" y="5301208"/>
            <a:ext cx="162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Ellipsen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2987824" y="5805264"/>
            <a:ext cx="2130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Hyperbel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5194099" y="5661248"/>
            <a:ext cx="3914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Descartes‘sch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Kurven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04773" y="4797152"/>
            <a:ext cx="1730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weite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eigene bipolar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485900"/>
            <a:ext cx="7467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228237" y="3861048"/>
            <a:ext cx="867506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Ideen für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unktionen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rechts,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orhersagen von Eigenschaften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utung von Überraschungen, Kreativität, Stolz……</a:t>
            </a:r>
          </a:p>
        </p:txBody>
      </p:sp>
      <p:pic>
        <p:nvPicPr>
          <p:cNvPr id="7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8344" y="4869160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produkt2D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1556792"/>
            <a:ext cx="4864100" cy="47752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28674" name="Equation" r:id="rId6" imgW="6045120" imgH="787320" progId="Equation.DSMT4">
              <p:embed/>
            </p:oleObj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5292080" y="2492896"/>
            <a:ext cx="342202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rodukt aus </a:t>
            </a:r>
          </a:p>
          <a:p>
            <a:pPr algn="ctr"/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arabel und Kreis</a:t>
            </a:r>
          </a:p>
          <a:p>
            <a:pPr algn="ctr"/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=  h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5220072" y="4437112"/>
            <a:ext cx="28226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Für h=0 gibt‘s 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nichts Neues!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427984" y="5733256"/>
            <a:ext cx="1754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Aber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produkt2D-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8088" y="1305644"/>
            <a:ext cx="4826000" cy="52197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29698" name="Equation" r:id="rId4" imgW="6045120" imgH="787320" progId="Equation.DSMT4">
              <p:embed/>
            </p:oleObj>
          </a:graphicData>
        </a:graphic>
      </p:graphicFrame>
      <p:pic>
        <p:nvPicPr>
          <p:cNvPr id="7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produkt2D-0.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340768"/>
            <a:ext cx="4864100" cy="48641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0722" name="Equation" r:id="rId4" imgW="6045120" imgH="787320" progId="Equation.DSMT4">
              <p:embed/>
            </p:oleObj>
          </a:graphicData>
        </a:graphic>
      </p:graphicFrame>
      <p:pic>
        <p:nvPicPr>
          <p:cNvPr id="9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produkt2D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412776"/>
            <a:ext cx="4864100" cy="47752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7890" name="Equation" r:id="rId4" imgW="6045120" imgH="787320" progId="Equation.DSMT4">
              <p:embed/>
            </p:oleObj>
          </a:graphicData>
        </a:graphic>
      </p:graphicFrame>
      <p:pic>
        <p:nvPicPr>
          <p:cNvPr id="7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produkt2D0.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340768"/>
            <a:ext cx="4864100" cy="47752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1746" name="Equation" r:id="rId4" imgW="6045120" imgH="787320" progId="Equation.DSMT4">
              <p:embed/>
            </p:oleObj>
          </a:graphicData>
        </a:graphic>
      </p:graphicFrame>
      <p:pic>
        <p:nvPicPr>
          <p:cNvPr id="7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produkt2D1.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340768"/>
            <a:ext cx="4864100" cy="47498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2770" name="Equation" r:id="rId4" imgW="6045120" imgH="787320" progId="Equation.DSMT4">
              <p:embed/>
            </p:oleObj>
          </a:graphicData>
        </a:graphic>
      </p:graphicFrame>
      <p:pic>
        <p:nvPicPr>
          <p:cNvPr id="9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Mitten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1556792"/>
            <a:ext cx="474265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467544" y="1988840"/>
            <a:ext cx="32938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Zwei „harmlose“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arabeln,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539552" y="3212976"/>
            <a:ext cx="22890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rgbClr val="00B050"/>
                </a:solidFill>
              </a:rPr>
              <a:t>Q wandert,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539552" y="3933056"/>
            <a:ext cx="33094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rgbClr val="FF0000"/>
                </a:solidFill>
              </a:rPr>
              <a:t>die Mittelpunkte</a:t>
            </a:r>
          </a:p>
          <a:p>
            <a:r>
              <a:rPr lang="de-DE" sz="3600" dirty="0" smtClean="0">
                <a:solidFill>
                  <a:srgbClr val="FF0000"/>
                </a:solidFill>
              </a:rPr>
              <a:t>werden dadurch</a:t>
            </a:r>
          </a:p>
          <a:p>
            <a:r>
              <a:rPr lang="de-DE" sz="3600" dirty="0" smtClean="0">
                <a:solidFill>
                  <a:srgbClr val="FF0000"/>
                </a:solidFill>
              </a:rPr>
              <a:t>bewegt.</a:t>
            </a:r>
          </a:p>
        </p:txBody>
      </p:sp>
      <p:pic>
        <p:nvPicPr>
          <p:cNvPr id="9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53012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produkt2D1.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340768"/>
            <a:ext cx="4864100" cy="47498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3794" name="Equation" r:id="rId4" imgW="6045120" imgH="787320" progId="Equation.DSMT4">
              <p:embed/>
            </p:oleObj>
          </a:graphicData>
        </a:graphic>
      </p:graphicFrame>
      <p:pic>
        <p:nvPicPr>
          <p:cNvPr id="7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098800" y="1268760"/>
          <a:ext cx="6045200" cy="787400"/>
        </p:xfrm>
        <a:graphic>
          <a:graphicData uri="http://schemas.openxmlformats.org/presentationml/2006/ole">
            <p:oleObj spid="_x0000_s34818" name="Equation" r:id="rId3" imgW="6045120" imgH="787320" progId="Equation.DSMT4">
              <p:embed/>
            </p:oleObj>
          </a:graphicData>
        </a:graphic>
      </p:graphicFrame>
      <p:pic>
        <p:nvPicPr>
          <p:cNvPr id="7" name="Grafik 6" descr="produkt2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8520" y="2132856"/>
            <a:ext cx="9144000" cy="1618963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323528" y="3789040"/>
            <a:ext cx="90204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h=-3      h=-0.7     h=0        h=0.7    h=1.4    h=1.7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251520" y="4797152"/>
            <a:ext cx="65548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Felix Klein untersuchte Produkte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aus zwei Ellipsen und klassifizierte</a:t>
            </a: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die möglichen Formen.</a:t>
            </a:r>
          </a:p>
        </p:txBody>
      </p:sp>
      <p:pic>
        <p:nvPicPr>
          <p:cNvPr id="12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69864" y="5445224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Raumverwandte 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9" name="Grafik 8" descr="produkt2D-l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2092925"/>
            <a:ext cx="4369291" cy="1552099"/>
          </a:xfrm>
          <a:prstGeom prst="rect">
            <a:avLst/>
          </a:prstGeom>
        </p:spPr>
      </p:pic>
      <p:pic>
        <p:nvPicPr>
          <p:cNvPr id="11" name="Grafik 10" descr="produkt2D-r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3729095"/>
            <a:ext cx="4248472" cy="1500105"/>
          </a:xfrm>
          <a:prstGeom prst="rect">
            <a:avLst/>
          </a:prstGeom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1196752"/>
            <a:ext cx="4132684" cy="537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530120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252520" cy="1143000"/>
          </a:xfrm>
        </p:spPr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Kurven in </a:t>
            </a:r>
            <a:r>
              <a:rPr lang="de-DE" sz="6600" b="1" dirty="0" smtClean="0">
                <a:solidFill>
                  <a:schemeClr val="accent6">
                    <a:lumMod val="50000"/>
                  </a:schemeClr>
                </a:solidFill>
              </a:rPr>
              <a:t>vielen</a:t>
            </a:r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 Perspektiven 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Grafik 6" descr="lissa-krone1-2-BMG-ani-berlin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12160" y="3397716"/>
            <a:ext cx="2766060" cy="3055620"/>
          </a:xfrm>
          <a:prstGeom prst="rect">
            <a:avLst/>
          </a:prstGeom>
        </p:spPr>
      </p:pic>
      <p:pic>
        <p:nvPicPr>
          <p:cNvPr id="8" name="Grafik 7" descr="bmg_logo_bg-512px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5536" y="2996952"/>
            <a:ext cx="2592288" cy="2592288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1521214" y="2996952"/>
            <a:ext cx="629114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Vielen</a:t>
            </a:r>
          </a:p>
          <a:p>
            <a:pPr algn="ctr"/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Dank</a:t>
            </a:r>
          </a:p>
          <a:p>
            <a:pPr algn="ctr"/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für</a:t>
            </a:r>
          </a:p>
          <a:p>
            <a:pPr algn="ctr"/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Ihre Aufmerksamkeit!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1268760"/>
            <a:ext cx="4359275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Grafik 11" descr="kurven-titelbild-b15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1560" y="1124744"/>
            <a:ext cx="1440160" cy="1891410"/>
          </a:xfrm>
          <a:prstGeom prst="rect">
            <a:avLst/>
          </a:prstGeom>
        </p:spPr>
      </p:pic>
      <p:pic>
        <p:nvPicPr>
          <p:cNvPr id="13" name="Grafik 12" descr="reissverschluss-k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36295" y="1196752"/>
            <a:ext cx="1523979" cy="180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8864" y="404664"/>
            <a:ext cx="8229600" cy="1143000"/>
          </a:xfrm>
        </p:spPr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Mitten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556792"/>
            <a:ext cx="8274997" cy="398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1969269" y="5517232"/>
            <a:ext cx="4762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Gerono‘sche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Lemniskate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971600" y="6021288"/>
            <a:ext cx="676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err="1" smtClean="0"/>
              <a:t>Camille-Christophe</a:t>
            </a:r>
            <a:r>
              <a:rPr lang="it-IT" sz="2400" b="1" dirty="0" smtClean="0"/>
              <a:t> </a:t>
            </a:r>
            <a:r>
              <a:rPr lang="it-IT" sz="2400" b="1" dirty="0" err="1" smtClean="0"/>
              <a:t>Gerono</a:t>
            </a:r>
            <a:r>
              <a:rPr lang="it-IT" sz="2400" dirty="0" smtClean="0"/>
              <a:t> (* 1799 in </a:t>
            </a:r>
            <a:r>
              <a:rPr lang="it-IT" sz="2400" dirty="0" err="1" smtClean="0"/>
              <a:t>Paris</a:t>
            </a:r>
            <a:r>
              <a:rPr lang="it-IT" sz="2400" dirty="0" smtClean="0"/>
              <a:t>; † 1891 )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0" y="5157192"/>
            <a:ext cx="2533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xplizite Gleich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aramete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988840"/>
            <a:ext cx="8064896" cy="426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352" y="2606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3923928" y="1340768"/>
            <a:ext cx="4333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Schwingendes Pendel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251520" y="1340768"/>
            <a:ext cx="3059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Lissajous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-K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aramete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352" y="2606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3923928" y="1340768"/>
            <a:ext cx="4333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Schwingendes Pendel </a:t>
            </a:r>
          </a:p>
        </p:txBody>
      </p:sp>
      <p:pic>
        <p:nvPicPr>
          <p:cNvPr id="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988840"/>
            <a:ext cx="804815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504461" y="1340768"/>
            <a:ext cx="3059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Lissajous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-K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ola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827584" y="1268760"/>
            <a:ext cx="32224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olardarstellung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251520" y="1916832"/>
            <a:ext cx="35254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um Polarwinkel   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hört der Polarradius 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843808" y="1916832"/>
          <a:ext cx="317500" cy="419100"/>
        </p:xfrm>
        <a:graphic>
          <a:graphicData uri="http://schemas.openxmlformats.org/presentationml/2006/ole">
            <p:oleObj spid="_x0000_s4101" name="Equation" r:id="rId3" imgW="317160" imgH="419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635896" y="2348880"/>
          <a:ext cx="914400" cy="520700"/>
        </p:xfrm>
        <a:graphic>
          <a:graphicData uri="http://schemas.openxmlformats.org/presentationml/2006/ole">
            <p:oleObj spid="_x0000_s4103" name="Equation" r:id="rId4" imgW="914400" imgH="520560" progId="Equation.DSMT4">
              <p:embed/>
            </p:oleObj>
          </a:graphicData>
        </a:graphic>
      </p:graphicFrame>
      <p:pic>
        <p:nvPicPr>
          <p:cNvPr id="21" name="Picture 3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352" y="2606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5904" y="3068960"/>
          <a:ext cx="3327266" cy="2160240"/>
        </p:xfrm>
        <a:graphic>
          <a:graphicData uri="http://schemas.openxmlformats.org/presentationml/2006/ole">
            <p:oleObj spid="_x0000_s4106" name="Equation" r:id="rId7" imgW="1701720" imgH="1104840" progId="Equation.DSMT4">
              <p:embed/>
            </p:oleObj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2395538" y="5013325"/>
          <a:ext cx="6656387" cy="1390650"/>
        </p:xfrm>
        <a:graphic>
          <a:graphicData uri="http://schemas.openxmlformats.org/presentationml/2006/ole">
            <p:oleObj spid="_x0000_s4107" name="Equation" r:id="rId8" imgW="3708360" imgH="774360" progId="Equation.DSMT4">
              <p:embed/>
            </p:oleObj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3563888" y="2924944"/>
            <a:ext cx="25406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err="1" smtClean="0">
                <a:solidFill>
                  <a:schemeClr val="accent6">
                    <a:lumMod val="50000"/>
                  </a:schemeClr>
                </a:solidFill>
              </a:rPr>
              <a:t>Gerono‘sche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Lemniskate</a:t>
            </a:r>
          </a:p>
        </p:txBody>
      </p:sp>
      <p:pic>
        <p:nvPicPr>
          <p:cNvPr id="14" name="Picture 2" descr="Mitgliederversammlu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32240" y="2852936"/>
            <a:ext cx="1368152" cy="13681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ola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5152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  </a:t>
            </a:r>
            <a:r>
              <a:rPr lang="de-DE" sz="1400" dirty="0">
                <a:solidFill>
                  <a:srgbClr val="800000"/>
                </a:solidFill>
              </a:rPr>
              <a:t>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827584" y="1268760"/>
            <a:ext cx="32224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olardarstellung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499992" y="1268760"/>
            <a:ext cx="4510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kartesische Darstellung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251520" y="1916832"/>
            <a:ext cx="35254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um Polarwinkel   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hört der Polarradius 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4932040" y="1898829"/>
            <a:ext cx="31255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ur </a:t>
            </a:r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szisse   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hört die Ordinate 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843808" y="1916832"/>
          <a:ext cx="317500" cy="419100"/>
        </p:xfrm>
        <a:graphic>
          <a:graphicData uri="http://schemas.openxmlformats.org/presentationml/2006/ole">
            <p:oleObj spid="_x0000_s14338" name="Equation" r:id="rId3" imgW="317160" imgH="419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020272" y="1916832"/>
          <a:ext cx="317500" cy="419100"/>
        </p:xfrm>
        <a:graphic>
          <a:graphicData uri="http://schemas.openxmlformats.org/presentationml/2006/ole">
            <p:oleObj spid="_x0000_s14339" name="Equation" r:id="rId4" imgW="317160" imgH="419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635896" y="2348880"/>
          <a:ext cx="914400" cy="520700"/>
        </p:xfrm>
        <a:graphic>
          <a:graphicData uri="http://schemas.openxmlformats.org/presentationml/2006/ole">
            <p:oleObj spid="_x0000_s14340" name="Equation" r:id="rId5" imgW="914400" imgH="52056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956376" y="2348880"/>
          <a:ext cx="914400" cy="520700"/>
        </p:xfrm>
        <a:graphic>
          <a:graphicData uri="http://schemas.openxmlformats.org/presentationml/2006/ole">
            <p:oleObj spid="_x0000_s14341" name="Equation" r:id="rId6" imgW="914400" imgH="520560" progId="Equation.DSMT4">
              <p:embed/>
            </p:oleObj>
          </a:graphicData>
        </a:graphic>
      </p:graphicFrame>
      <p:pic>
        <p:nvPicPr>
          <p:cNvPr id="21" name="Picture 3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40352" y="26064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7544" y="2924944"/>
            <a:ext cx="821502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Pola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827584" y="1268760"/>
            <a:ext cx="32224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olardarstellung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499992" y="1268760"/>
            <a:ext cx="4510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kartesische Darstellung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251520" y="1916832"/>
            <a:ext cx="35254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um Polarwinkel   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hört der Polarradius 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4932040" y="1898829"/>
            <a:ext cx="31255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Zur </a:t>
            </a:r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szisse   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hört die Ordinate 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843808" y="1916832"/>
          <a:ext cx="317500" cy="419100"/>
        </p:xfrm>
        <a:graphic>
          <a:graphicData uri="http://schemas.openxmlformats.org/presentationml/2006/ole">
            <p:oleObj spid="_x0000_s13314" name="Equation" r:id="rId3" imgW="317160" imgH="419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020272" y="1916832"/>
          <a:ext cx="317500" cy="419100"/>
        </p:xfrm>
        <a:graphic>
          <a:graphicData uri="http://schemas.openxmlformats.org/presentationml/2006/ole">
            <p:oleObj spid="_x0000_s13315" name="Equation" r:id="rId4" imgW="317160" imgH="419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635896" y="2348880"/>
          <a:ext cx="914400" cy="520700"/>
        </p:xfrm>
        <a:graphic>
          <a:graphicData uri="http://schemas.openxmlformats.org/presentationml/2006/ole">
            <p:oleObj spid="_x0000_s13316" name="Equation" r:id="rId5" imgW="914400" imgH="52056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956376" y="2348880"/>
          <a:ext cx="914400" cy="520700"/>
        </p:xfrm>
        <a:graphic>
          <a:graphicData uri="http://schemas.openxmlformats.org/presentationml/2006/ole">
            <p:oleObj spid="_x0000_s13317" name="Equation" r:id="rId6" imgW="914400" imgH="520560" progId="Equation.DSMT4">
              <p:embed/>
            </p:oleObj>
          </a:graphicData>
        </a:graphic>
      </p:graphicFrame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2924944"/>
            <a:ext cx="8280920" cy="3416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sz="6600" dirty="0" smtClean="0">
                <a:solidFill>
                  <a:schemeClr val="accent6">
                    <a:lumMod val="50000"/>
                  </a:schemeClr>
                </a:solidFill>
              </a:rPr>
              <a:t>allgemeinere Polarkurven</a:t>
            </a:r>
            <a:endParaRPr lang="de-DE" sz="66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429000"/>
            <a:ext cx="6553768" cy="3048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1124744"/>
            <a:ext cx="4359275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979712" y="2852936"/>
            <a:ext cx="5624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polar-kartesische Darstellung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2776" y="6525345"/>
            <a:ext cx="896372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</a:t>
            </a:r>
            <a:r>
              <a:rPr lang="de-DE" sz="1400" dirty="0" smtClean="0">
                <a:solidFill>
                  <a:srgbClr val="800000"/>
                </a:solidFill>
              </a:rPr>
              <a:t>://www.kurven-erkunden-und-verstehen.de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1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8344" y="2780928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36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3</Words>
  <Application>Microsoft Office PowerPoint</Application>
  <PresentationFormat>Bildschirmpräsentation (4:3)</PresentationFormat>
  <Paragraphs>115</Paragraphs>
  <Slides>23</Slides>
  <Notes>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25" baseType="lpstr">
      <vt:lpstr>Larissa-Design</vt:lpstr>
      <vt:lpstr>Equation</vt:lpstr>
      <vt:lpstr>Kurven verstehen durch zwei Perspektiven</vt:lpstr>
      <vt:lpstr>Mittenkurven</vt:lpstr>
      <vt:lpstr>Mittenkurven</vt:lpstr>
      <vt:lpstr>Parameterkurven</vt:lpstr>
      <vt:lpstr>Parameterkurven</vt:lpstr>
      <vt:lpstr>Polarkurven</vt:lpstr>
      <vt:lpstr>Polarkurven</vt:lpstr>
      <vt:lpstr>Polarkurven</vt:lpstr>
      <vt:lpstr>allgemeinere Polarkurven</vt:lpstr>
      <vt:lpstr>Polarkurven</vt:lpstr>
      <vt:lpstr>Bipolare Kurven</vt:lpstr>
      <vt:lpstr>Bipolare Kurven</vt:lpstr>
      <vt:lpstr>eigene bipolare Kurven</vt:lpstr>
      <vt:lpstr>Raumverwandte Kurven</vt:lpstr>
      <vt:lpstr>Raumverwandte Kurven</vt:lpstr>
      <vt:lpstr>Raumverwandte Kurven</vt:lpstr>
      <vt:lpstr>Raumverwandte Kurven</vt:lpstr>
      <vt:lpstr>Raumverwandte Kurven</vt:lpstr>
      <vt:lpstr>Raumverwandte Kurven</vt:lpstr>
      <vt:lpstr>Raumverwandte Kurven</vt:lpstr>
      <vt:lpstr>Raumverwandte Kurven</vt:lpstr>
      <vt:lpstr>Raumverwandte Kurven</vt:lpstr>
      <vt:lpstr>Kurven in vielen Perspektive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verstehen durch zwei Perspektiven</dc:title>
  <dc:creator>Prof. Dr. Dörte Haftendorn</dc:creator>
  <cp:lastModifiedBy>Prof. Dr. Dörte Haftendorn</cp:lastModifiedBy>
  <cp:revision>22</cp:revision>
  <dcterms:created xsi:type="dcterms:W3CDTF">2018-01-15T19:54:45Z</dcterms:created>
  <dcterms:modified xsi:type="dcterms:W3CDTF">2018-02-07T17:49:48Z</dcterms:modified>
</cp:coreProperties>
</file>